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476" r:id="rId2"/>
    <p:sldId id="486" r:id="rId3"/>
    <p:sldId id="444" r:id="rId4"/>
    <p:sldId id="485" r:id="rId5"/>
    <p:sldId id="475" r:id="rId6"/>
    <p:sldId id="503" r:id="rId7"/>
    <p:sldId id="445" r:id="rId8"/>
    <p:sldId id="478" r:id="rId9"/>
    <p:sldId id="463" r:id="rId10"/>
    <p:sldId id="465" r:id="rId11"/>
    <p:sldId id="487" r:id="rId12"/>
    <p:sldId id="480" r:id="rId13"/>
    <p:sldId id="482" r:id="rId14"/>
    <p:sldId id="483" r:id="rId15"/>
    <p:sldId id="493" r:id="rId16"/>
    <p:sldId id="496" r:id="rId17"/>
    <p:sldId id="498" r:id="rId18"/>
    <p:sldId id="499" r:id="rId19"/>
    <p:sldId id="500" r:id="rId20"/>
    <p:sldId id="466" r:id="rId21"/>
    <p:sldId id="495" r:id="rId22"/>
    <p:sldId id="501" r:id="rId23"/>
    <p:sldId id="502" r:id="rId24"/>
    <p:sldId id="488" r:id="rId25"/>
    <p:sldId id="450" r:id="rId26"/>
    <p:sldId id="489" r:id="rId27"/>
    <p:sldId id="490" r:id="rId28"/>
    <p:sldId id="491" r:id="rId29"/>
    <p:sldId id="492" r:id="rId30"/>
    <p:sldId id="494" r:id="rId31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5" d="100"/>
          <a:sy n="105" d="100"/>
        </p:scale>
        <p:origin x="-52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Relationship Id="rId2" Type="http://schemas.openxmlformats.org/officeDocument/2006/relationships/image" Target="../media/image1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13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13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gif"/><Relationship Id="rId5" Type="http://schemas.openxmlformats.org/officeDocument/2006/relationships/image" Target="../media/image40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7.emf"/><Relationship Id="rId8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1.wmf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5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9" Type="http://schemas.openxmlformats.org/officeDocument/2006/relationships/image" Target="../media/image64.png"/><Relationship Id="rId10" Type="http://schemas.openxmlformats.org/officeDocument/2006/relationships/image" Target="../media/image65.png"/><Relationship Id="rId11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image" Target="../media/image73.png"/><Relationship Id="rId9" Type="http://schemas.openxmlformats.org/officeDocument/2006/relationships/image" Target="../media/image74.png"/><Relationship Id="rId10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6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jpeg"/><Relationship Id="rId5" Type="http://schemas.openxmlformats.org/officeDocument/2006/relationships/image" Target="../media/image101.jpeg"/><Relationship Id="rId6" Type="http://schemas.openxmlformats.org/officeDocument/2006/relationships/image" Target="../media/image102.jpeg"/><Relationship Id="rId7" Type="http://schemas.openxmlformats.org/officeDocument/2006/relationships/image" Target="../media/image103.png"/><Relationship Id="rId8" Type="http://schemas.openxmlformats.org/officeDocument/2006/relationships/image" Target="../media/image104.png"/><Relationship Id="rId9" Type="http://schemas.openxmlformats.org/officeDocument/2006/relationships/image" Target="../media/image105.png"/><Relationship Id="rId10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6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5" Type="http://schemas.openxmlformats.org/officeDocument/2006/relationships/image" Target="../media/image117.png"/><Relationship Id="rId6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23.png"/><Relationship Id="rId7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eg"/><Relationship Id="rId12" Type="http://schemas.openxmlformats.org/officeDocument/2006/relationships/image" Target="../media/image15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25.emf"/><Relationship Id="rId5" Type="http://schemas.openxmlformats.org/officeDocument/2006/relationships/image" Target="../media/image127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2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nchrotron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015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n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2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4784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92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010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7660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ryst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5893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853"/>
            <a:ext cx="8229600" cy="454062"/>
          </a:xfrm>
        </p:spPr>
        <p:txBody>
          <a:bodyPr/>
          <a:lstStyle/>
          <a:p>
            <a:r>
              <a:rPr lang="en-US" sz="2000" dirty="0" smtClean="0"/>
              <a:t>DARWIN TREATMENT OF DYNAMICAL THEORY (1914) – the </a:t>
            </a:r>
            <a:r>
              <a:rPr lang="en-US" sz="2000" dirty="0" err="1" smtClean="0"/>
              <a:t>darwin</a:t>
            </a:r>
            <a:r>
              <a:rPr lang="en-US" sz="2000" dirty="0" smtClean="0"/>
              <a:t> width</a:t>
            </a:r>
            <a:endParaRPr lang="en-GB" sz="2000" dirty="0"/>
          </a:p>
        </p:txBody>
      </p:sp>
      <p:pic>
        <p:nvPicPr>
          <p:cNvPr id="8" name="Picture 4" descr="als1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528900"/>
            <a:ext cx="4189983" cy="3816424"/>
          </a:xfrm>
          <a:prstGeom prst="rect">
            <a:avLst/>
          </a:prstGeo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01125"/>
              </p:ext>
            </p:extLst>
          </p:nvPr>
        </p:nvGraphicFramePr>
        <p:xfrm>
          <a:off x="6048164" y="944724"/>
          <a:ext cx="2373511" cy="11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4" imgW="2946033" imgH="1384001" progId="Equation.DSMT4">
                  <p:embed/>
                </p:oleObj>
              </mc:Choice>
              <mc:Fallback>
                <p:oleObj name="Equation" r:id="rId4" imgW="2946033" imgH="1384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944724"/>
                        <a:ext cx="2373511" cy="11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728700"/>
            <a:ext cx="2232248" cy="236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1196752"/>
            <a:ext cx="2798082" cy="8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5400092" y="1484784"/>
            <a:ext cx="468052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572" y="4812328"/>
            <a:ext cx="2584326" cy="6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3548" y="3336164"/>
            <a:ext cx="3436897" cy="13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9066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96"/>
            <a:ext cx="8229600" cy="465070"/>
          </a:xfrm>
        </p:spPr>
        <p:txBody>
          <a:bodyPr/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Zachariasen</a:t>
            </a:r>
            <a:r>
              <a:rPr lang="en-US" sz="3200" dirty="0" smtClean="0"/>
              <a:t> treatment  for plane  Crystals</a:t>
            </a:r>
            <a:endParaRPr lang="en-GB" sz="3200" dirty="0"/>
          </a:p>
        </p:txBody>
      </p:sp>
      <p:pic>
        <p:nvPicPr>
          <p:cNvPr id="6" name="Picture 4" descr="spie_crys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144" y="980728"/>
            <a:ext cx="2961268" cy="2567434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584684"/>
            <a:ext cx="36623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72397" y="512676"/>
            <a:ext cx="4256087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9" name="Picture 7" descr="spie_crys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8416"/>
            <a:ext cx="3486150" cy="2514600"/>
          </a:xfrm>
          <a:prstGeom prst="rect">
            <a:avLst/>
          </a:prstGeom>
          <a:noFill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3392996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3465004"/>
            <a:ext cx="2807766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257092"/>
            <a:ext cx="1841748" cy="85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11860" y="5085184"/>
            <a:ext cx="2872345" cy="8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896" y="5877272"/>
            <a:ext cx="2232248" cy="51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5916" y="6374161"/>
            <a:ext cx="1852414" cy="48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00" y="4598836"/>
            <a:ext cx="2768106" cy="1775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4204" y="4396378"/>
            <a:ext cx="2814725" cy="181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554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025"/>
            <a:ext cx="8229600" cy="526070"/>
          </a:xfrm>
        </p:spPr>
        <p:txBody>
          <a:bodyPr/>
          <a:lstStyle/>
          <a:p>
            <a:r>
              <a:rPr lang="en-US" dirty="0" smtClean="0"/>
              <a:t>ROCKING CURVES</a:t>
            </a:r>
            <a:endParaRPr lang="en-GB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44724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2211829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015716" y="1016732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980728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03748" y="980728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15716" y="1304764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7565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567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0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116" y="800708"/>
            <a:ext cx="2111978" cy="137865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3568" y="6129300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3635620"/>
            <a:ext cx="1026875" cy="10801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635620"/>
            <a:ext cx="1026875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308" y="3573016"/>
            <a:ext cx="1152916" cy="11787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3819" y="3914360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4833156"/>
            <a:ext cx="1162844" cy="89236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19872" y="4869160"/>
            <a:ext cx="1162844" cy="892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48064" y="4761148"/>
            <a:ext cx="1727683" cy="10194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35796" y="3815640"/>
            <a:ext cx="457200" cy="444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331640" y="2672916"/>
            <a:ext cx="7717347" cy="842821"/>
            <a:chOff x="1403648" y="4005064"/>
            <a:chExt cx="7717347" cy="8428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55807" y="4103784"/>
              <a:ext cx="246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5013176"/>
            <a:ext cx="457200" cy="4445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690021" y="5085184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6016" y="285293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4716016" y="38610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752020" y="49051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249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192"/>
            <a:ext cx="8229600" cy="571500"/>
          </a:xfrm>
        </p:spPr>
        <p:txBody>
          <a:bodyPr/>
          <a:lstStyle/>
          <a:p>
            <a:r>
              <a:rPr lang="en-US" sz="3200" dirty="0" smtClean="0"/>
              <a:t>ON THE DIRECTION OF THE OUTCOMING WAVE</a:t>
            </a:r>
            <a:endParaRPr lang="en-GB" sz="32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656692"/>
            <a:ext cx="4500500" cy="223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D:\Working\FERRARA2001\spie_cryst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6772"/>
            <a:ext cx="3506559" cy="3960440"/>
          </a:xfrm>
          <a:prstGeom prst="rect">
            <a:avLst/>
          </a:prstGeom>
          <a:noFill/>
        </p:spPr>
      </p:pic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55347"/>
              </p:ext>
            </p:extLst>
          </p:nvPr>
        </p:nvGraphicFramePr>
        <p:xfrm>
          <a:off x="4268337" y="2917395"/>
          <a:ext cx="3783687" cy="82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4888375" imgH="1066524" progId="">
                  <p:embed/>
                </p:oleObj>
              </mc:Choice>
              <mc:Fallback>
                <p:oleObj name="Equation" r:id="rId5" imgW="4888375" imgH="1066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37" y="2917395"/>
                        <a:ext cx="3783687" cy="824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3743908" y="3717032"/>
            <a:ext cx="4608512" cy="9001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1000"/>
              </a:spcAft>
              <a:buFont typeface="Arial" pitchFamily="34" charset="0"/>
              <a:buNone/>
              <a:defRPr sz="1800" b="1" kern="1200" baseline="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spcBef>
                <a:spcPts val="0"/>
              </a:spcBef>
              <a:spcAft>
                <a:spcPts val="1500"/>
              </a:spcAft>
              <a:buFont typeface="Arial" pitchFamily="34" charset="0"/>
              <a:buNone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 pitchFamily="2" charset="2"/>
              <a:buChar char="l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 rtl="0" eaLnBrk="1" latinLnBrk="0" hangingPunct="1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 pitchFamily="2" charset="0"/>
              <a:buChar char="&gt;"/>
              <a:defRPr sz="12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 smtClean="0"/>
              <a:t>A crystal behaves like a grating  or prism, except the Bragg Symmetric crystal that behaves like a mirror.</a:t>
            </a:r>
            <a:endParaRPr lang="en-GB" dirty="0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60896"/>
              </p:ext>
            </p:extLst>
          </p:nvPr>
        </p:nvGraphicFramePr>
        <p:xfrm>
          <a:off x="4572000" y="4509120"/>
          <a:ext cx="2770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2768003" imgH="1117233" progId="Equation.DSMT4">
                  <p:embed/>
                </p:oleObj>
              </mc:Choice>
              <mc:Fallback>
                <p:oleObj name="Equation" r:id="rId7" imgW="2768003" imgH="1117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27701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308" y="5771001"/>
            <a:ext cx="622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combined with </a:t>
            </a:r>
            <a:r>
              <a:rPr lang="en-US" dirty="0" err="1" smtClean="0">
                <a:solidFill>
                  <a:srgbClr val="FF0000"/>
                </a:solidFill>
              </a:rPr>
              <a:t>reflectivities</a:t>
            </a:r>
            <a:r>
              <a:rPr lang="en-US" dirty="0" smtClean="0">
                <a:solidFill>
                  <a:srgbClr val="FF0000"/>
                </a:solidFill>
              </a:rPr>
              <a:t> from dynamical theory we can do ray tracing (beam decomposed in plane wav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00192" y="1700808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372200" y="2744924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8770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2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0017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727640"/>
            <a:ext cx="4424728" cy="9569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6400"/>
            <a:ext cx="9144000" cy="9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496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4938" y="2132856"/>
            <a:ext cx="6539062" cy="4352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572" y="152636"/>
            <a:ext cx="8424428" cy="468052"/>
          </a:xfrm>
        </p:spPr>
        <p:txBody>
          <a:bodyPr/>
          <a:lstStyle/>
          <a:p>
            <a:r>
              <a:rPr lang="en-US" sz="2800" dirty="0" smtClean="0"/>
              <a:t>EFFECT OF CRYSTAL  ANISOTROPY  in bent crystals</a:t>
            </a:r>
            <a:endParaRPr lang="en-GB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287524" y="6201308"/>
            <a:ext cx="8568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M. Sanchez del Rio, N. Perez-</a:t>
            </a:r>
            <a:r>
              <a:rPr lang="fr-FR" sz="1400" dirty="0" err="1" smtClean="0"/>
              <a:t>Bocanegra</a:t>
            </a:r>
            <a:r>
              <a:rPr lang="fr-FR" sz="1400" dirty="0" smtClean="0"/>
              <a:t>, X. </a:t>
            </a:r>
            <a:r>
              <a:rPr lang="fr-FR" sz="1400" dirty="0" err="1" smtClean="0"/>
              <a:t>Shi</a:t>
            </a:r>
            <a:r>
              <a:rPr lang="fr-FR" sz="1400" dirty="0" smtClean="0"/>
              <a:t> &amp; V. </a:t>
            </a:r>
            <a:r>
              <a:rPr lang="fr-FR" sz="1400" dirty="0" err="1" smtClean="0"/>
              <a:t>Honkimaki</a:t>
            </a:r>
            <a:r>
              <a:rPr lang="fr-FR" sz="1400" dirty="0" smtClean="0"/>
              <a:t>, </a:t>
            </a:r>
            <a:r>
              <a:rPr lang="hu-HU" sz="1400" dirty="0"/>
              <a:t>J. Appl. Cryst. (2015). 48, 477-491</a:t>
            </a:r>
            <a:endParaRPr lang="fr-FR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60748" y="4833156"/>
            <a:ext cx="5256584" cy="1010628"/>
          </a:xfrm>
          <a:prstGeom prst="rect">
            <a:avLst/>
          </a:prstGeom>
        </p:spPr>
      </p:pic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908720"/>
            <a:ext cx="1620180" cy="9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3" y="656692"/>
            <a:ext cx="293829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2528900"/>
            <a:ext cx="275973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4268" y="908720"/>
            <a:ext cx="2159732" cy="99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079612" y="1268760"/>
            <a:ext cx="0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67544" y="3501008"/>
            <a:ext cx="620452" cy="819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79612" y="1160748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9572" y="4005064"/>
            <a:ext cx="16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-2 or 1-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737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116632"/>
            <a:ext cx="8172908" cy="540060"/>
          </a:xfrm>
        </p:spPr>
        <p:txBody>
          <a:bodyPr/>
          <a:lstStyle/>
          <a:p>
            <a:r>
              <a:rPr lang="en-US" dirty="0"/>
              <a:t>Multiple </a:t>
            </a:r>
            <a:r>
              <a:rPr lang="en-US" dirty="0" smtClean="0"/>
              <a:t>BRAGG Diffraction</a:t>
            </a:r>
            <a:endParaRPr lang="fr-FR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728700"/>
            <a:ext cx="86049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multaneous multiple diffraction occurs when the incident wave finds several sets of planes satisfying the Bragg law.</a:t>
            </a:r>
          </a:p>
          <a:p>
            <a:endParaRPr lang="en-GB" dirty="0" smtClean="0"/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They were first discovered by </a:t>
            </a:r>
            <a:r>
              <a:rPr lang="en-GB" dirty="0" err="1" smtClean="0"/>
              <a:t>Renninger</a:t>
            </a:r>
            <a:r>
              <a:rPr lang="en-GB" dirty="0" smtClean="0"/>
              <a:t> (1937) so they are called </a:t>
            </a:r>
            <a:r>
              <a:rPr lang="en-GB" dirty="0" err="1" smtClean="0"/>
              <a:t>Renninger</a:t>
            </a:r>
            <a:r>
              <a:rPr lang="en-GB" dirty="0" smtClean="0"/>
              <a:t> reflections of detour reflections (</a:t>
            </a:r>
            <a:r>
              <a:rPr lang="en-GB" dirty="0" err="1" smtClean="0"/>
              <a:t>umweganregung</a:t>
            </a:r>
            <a:r>
              <a:rPr lang="en-GB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Kinematical theory (Cole, </a:t>
            </a:r>
            <a:r>
              <a:rPr lang="en-GB" dirty="0" err="1" smtClean="0"/>
              <a:t>Acta</a:t>
            </a:r>
            <a:r>
              <a:rPr lang="en-GB" dirty="0" smtClean="0"/>
              <a:t> </a:t>
            </a:r>
            <a:r>
              <a:rPr lang="en-GB" dirty="0"/>
              <a:t>Cryst</a:t>
            </a:r>
            <a:r>
              <a:rPr lang="en-GB" dirty="0" smtClean="0"/>
              <a:t>.15 138 </a:t>
            </a:r>
            <a:r>
              <a:rPr lang="en-GB" dirty="0"/>
              <a:t>(</a:t>
            </a:r>
            <a:r>
              <a:rPr lang="en-GB" dirty="0" smtClean="0"/>
              <a:t>1962); </a:t>
            </a:r>
            <a:r>
              <a:rPr lang="en-US" dirty="0" err="1" smtClean="0"/>
              <a:t>Rossmanith</a:t>
            </a:r>
            <a:r>
              <a:rPr lang="en-US" dirty="0" smtClean="0"/>
              <a:t> </a:t>
            </a:r>
            <a:r>
              <a:rPr lang="en-GB" dirty="0" smtClean="0"/>
              <a:t>PSILAM; XOP/MARE)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Beyond kinematical theory </a:t>
            </a:r>
            <a:r>
              <a:rPr lang="en-US" dirty="0" smtClean="0"/>
              <a:t>(</a:t>
            </a:r>
            <a:r>
              <a:rPr lang="en-US" dirty="0" err="1" smtClean="0"/>
              <a:t>Colella</a:t>
            </a:r>
            <a:r>
              <a:rPr lang="en-US" dirty="0" smtClean="0"/>
              <a:t>, </a:t>
            </a:r>
            <a:r>
              <a:rPr lang="en-US" dirty="0" err="1" smtClean="0"/>
              <a:t>Acta</a:t>
            </a:r>
            <a:r>
              <a:rPr lang="en-US" dirty="0" smtClean="0"/>
              <a:t> </a:t>
            </a:r>
            <a:r>
              <a:rPr lang="en-US" dirty="0" err="1" smtClean="0"/>
              <a:t>Cryst</a:t>
            </a:r>
            <a:r>
              <a:rPr lang="en-US" dirty="0" smtClean="0"/>
              <a:t>. </a:t>
            </a:r>
            <a:r>
              <a:rPr lang="en-US" dirty="0"/>
              <a:t>A30, 413 (1974</a:t>
            </a:r>
            <a:r>
              <a:rPr lang="en-US" dirty="0" smtClean="0"/>
              <a:t>); </a:t>
            </a:r>
            <a:r>
              <a:rPr lang="en-US" dirty="0" err="1" smtClean="0"/>
              <a:t>Shen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 err="1" smtClean="0"/>
              <a:t>Stepanov</a:t>
            </a:r>
            <a:r>
              <a:rPr lang="en-US" dirty="0" smtClean="0"/>
              <a:t> </a:t>
            </a:r>
            <a:r>
              <a:rPr lang="en-GB" dirty="0"/>
              <a:t>http://x-</a:t>
            </a:r>
            <a:r>
              <a:rPr lang="en-GB" dirty="0" err="1"/>
              <a:t>server.gmca.aps.anl.gov</a:t>
            </a:r>
            <a:r>
              <a:rPr lang="en-US" dirty="0" smtClean="0"/>
              <a:t>)  </a:t>
            </a:r>
            <a:endParaRPr lang="en-GB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089" y="3314023"/>
            <a:ext cx="2413881" cy="16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5912" y="3573016"/>
            <a:ext cx="3956018" cy="236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6276" y="3933056"/>
            <a:ext cx="1905221" cy="61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135" y="5127936"/>
            <a:ext cx="2211666" cy="1730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089" y="5105208"/>
            <a:ext cx="2089181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10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 smtClean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200" b="1" dirty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 smtClean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 smtClean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HERENT LENGTHS - TWO WAVES                                 </a:t>
            </a:r>
            <a:r>
              <a:rPr lang="en-US" sz="1200" dirty="0" smtClean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0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NGITUDINAL COHERENCE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Imagine that a typical </a:t>
            </a:r>
            <a:r>
              <a:rPr lang="en-US" dirty="0" err="1" smtClean="0">
                <a:solidFill>
                  <a:srgbClr val="FF0000"/>
                </a:solidFill>
              </a:rPr>
              <a:t>monochrom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Produces a typical of </a:t>
            </a:r>
            <a:r>
              <a:rPr lang="en-US" dirty="0" smtClean="0">
                <a:solidFill>
                  <a:srgbClr val="FF0000"/>
                </a:solidFill>
              </a:rPr>
              <a:t>∆λ/λ = 10</a:t>
            </a:r>
            <a:r>
              <a:rPr lang="en-US" baseline="30000" dirty="0" smtClean="0">
                <a:solidFill>
                  <a:srgbClr val="FF0000"/>
                </a:solidFill>
              </a:rPr>
              <a:t>−4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For main wavelength of </a:t>
            </a:r>
            <a:r>
              <a:rPr lang="en-US" dirty="0" smtClean="0">
                <a:solidFill>
                  <a:srgbClr val="FF0000"/>
                </a:solidFill>
              </a:rPr>
              <a:t>λ = 1Å </a:t>
            </a:r>
            <a:r>
              <a:rPr lang="en-US" dirty="0" smtClean="0"/>
              <a:t>we select </a:t>
            </a:r>
            <a:r>
              <a:rPr lang="en-US" dirty="0" smtClean="0">
                <a:solidFill>
                  <a:srgbClr val="FF0000"/>
                </a:solidFill>
              </a:rPr>
              <a:t>two lines </a:t>
            </a:r>
            <a:r>
              <a:rPr lang="en-US" dirty="0" smtClean="0"/>
              <a:t>thus separated its width ∆λ = 10</a:t>
            </a:r>
            <a:r>
              <a:rPr lang="en-US" baseline="30000" dirty="0" smtClean="0"/>
              <a:t>−4</a:t>
            </a:r>
            <a:r>
              <a:rPr lang="en-US" dirty="0" smtClean="0"/>
              <a:t> </a:t>
            </a:r>
            <a:r>
              <a:rPr lang="en-US" dirty="0" err="1" smtClean="0"/>
              <a:t>Å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wavefront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f these two monochromatic waves </a:t>
            </a:r>
            <a:r>
              <a:rPr lang="en-US" dirty="0" smtClean="0">
                <a:solidFill>
                  <a:srgbClr val="FF0000"/>
                </a:solidFill>
              </a:rPr>
              <a:t>are plane and identical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b="1" dirty="0" smtClean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/ c ~10</a:t>
            </a:r>
            <a:r>
              <a:rPr lang="en-US" baseline="30000" dirty="0" smtClean="0">
                <a:solidFill>
                  <a:srgbClr val="FF0000"/>
                </a:solidFill>
              </a:rPr>
              <a:t>-12</a:t>
            </a:r>
            <a:r>
              <a:rPr lang="en-US" dirty="0" smtClean="0">
                <a:solidFill>
                  <a:srgbClr val="FF0000"/>
                </a:solidFill>
              </a:rPr>
              <a:t> s~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 smtClean="0">
                <a:solidFill>
                  <a:srgbClr val="FF0000"/>
                </a:solidFill>
              </a:rPr>
              <a:t>is not </a:t>
            </a:r>
            <a:r>
              <a:rPr lang="en-US" sz="2400" dirty="0" smtClean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approximated</a:t>
            </a:r>
            <a:r>
              <a:rPr lang="en-US" sz="2400" dirty="0" smtClean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3053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4489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26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AUNHOFER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urier transform with conjugated variables: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x ;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x/(</a:t>
            </a:r>
            <a:r>
              <a:rPr lang="en-US" sz="1600" dirty="0" smtClean="0">
                <a:latin typeface="Symbol" pitchFamily="18" charset="2"/>
              </a:rPr>
              <a:t>l </a:t>
            </a:r>
            <a:r>
              <a:rPr lang="en-US" sz="1600" dirty="0" smtClean="0"/>
              <a:t>z) ~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/l </a:t>
            </a:r>
            <a:r>
              <a:rPr lang="en-US" sz="1600" dirty="0" smtClean="0"/>
              <a:t>(same for y)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same shape for different distances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 smtClean="0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 smtClean="0"/>
              <a:t>sin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Symbol" pitchFamily="18" charset="2"/>
              </a:rPr>
              <a:t>/l</a:t>
            </a:r>
            <a:r>
              <a:rPr lang="en-US" dirty="0" smtClean="0"/>
              <a:t> ~ </a:t>
            </a:r>
            <a:r>
              <a:rPr lang="en-US" dirty="0" smtClean="0">
                <a:latin typeface="Symbol" pitchFamily="18" charset="2"/>
              </a:rPr>
              <a:t>q/l</a:t>
            </a:r>
            <a:endParaRPr lang="en-US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24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ESNEL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 calculation: convolution with a </a:t>
            </a:r>
            <a:r>
              <a:rPr lang="en-US" dirty="0" smtClean="0">
                <a:solidFill>
                  <a:srgbClr val="3366FF"/>
                </a:solidFill>
              </a:rPr>
              <a:t>Gaussian kernel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solidFill>
                  <a:prstClr val="black"/>
                </a:solidFill>
              </a:rPr>
              <a:t>CONVOLUTION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85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312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2204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2543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6271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2238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Undulator</a:t>
            </a:r>
            <a:r>
              <a:rPr lang="en-US" sz="2000" dirty="0" smtClean="0">
                <a:solidFill>
                  <a:srgbClr val="0070C0"/>
                </a:solidFill>
              </a:rPr>
              <a:t> emission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4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84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30638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0434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720727"/>
            <a:ext cx="70739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6300" y="2214100"/>
            <a:ext cx="4838700" cy="1397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86" y="4078286"/>
            <a:ext cx="2273300" cy="71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41729" y="4262952"/>
            <a:ext cx="273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  <a:r>
              <a:rPr lang="en-US" i="1" dirty="0" smtClean="0"/>
              <a:t>c</a:t>
            </a:r>
            <a:r>
              <a:rPr lang="en-US" i="1" baseline="30000" dirty="0" smtClean="0"/>
              <a:t>2</a:t>
            </a:r>
            <a:r>
              <a:rPr lang="en-US" dirty="0" smtClean="0"/>
              <a:t> = 0.51 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925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29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5193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</TotalTime>
  <Words>1208</Words>
  <Application>Microsoft Macintosh PowerPoint</Application>
  <PresentationFormat>On-screen Show (4:3)</PresentationFormat>
  <Paragraphs>180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Synchrotron Sources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PowerPoint Presentation</vt:lpstr>
      <vt:lpstr>Courtesy: Boaz Nash</vt:lpstr>
      <vt:lpstr>Mirrors</vt:lpstr>
      <vt:lpstr>Mirror shape</vt:lpstr>
      <vt:lpstr>Mirrors Geometrical model        Physical model Specular reflection                                  Fresnel formulas</vt:lpstr>
      <vt:lpstr>Lenses</vt:lpstr>
      <vt:lpstr>LENS</vt:lpstr>
      <vt:lpstr>CRL (COMPOUND REFRACTIVE LENSES) = replicate N lenses </vt:lpstr>
      <vt:lpstr>HIGH DEMAGNIFICATION with SINGLE LENSES</vt:lpstr>
      <vt:lpstr>Crystals</vt:lpstr>
      <vt:lpstr>DARWIN TREATMENT OF DYNAMICAL THEORY (1914) – the darwin width</vt:lpstr>
      <vt:lpstr>The Zachariasen treatment  for plane  Crystals</vt:lpstr>
      <vt:lpstr>ROCKING CURVES</vt:lpstr>
      <vt:lpstr>ON THE DIRECTION OF THE OUTCOMING WAVE</vt:lpstr>
      <vt:lpstr>Theory of the Use of More Than Two Successive X-Ray Crystal Reflections to Obtain Increased Resolving Power J W. M. DuMond Phys. Rev. 52, 872 – (1937) http://dx.doi.org/10.1103/PhysRev.52.872 </vt:lpstr>
      <vt:lpstr>Energy Resolution</vt:lpstr>
      <vt:lpstr>EFFECT OF CRYSTAL  ANISOTROPY  in bent crystals</vt:lpstr>
      <vt:lpstr>Multiple BRAGG Diffraction</vt:lpstr>
      <vt:lpstr>Coherence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38</cp:revision>
  <dcterms:created xsi:type="dcterms:W3CDTF">2011-09-30T07:36:13Z</dcterms:created>
  <dcterms:modified xsi:type="dcterms:W3CDTF">2019-05-13T19:17:24Z</dcterms:modified>
</cp:coreProperties>
</file>